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4A2F" w:rsidRPr="00DB5656" w:rsidRDefault="00B34A2F" w:rsidP="00B34A2F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34A2F" w:rsidRPr="00DB5656" w:rsidRDefault="00B34A2F" w:rsidP="00B34A2F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4pt;height:3.75pt" o:ole="">
            <v:imagedata r:id="rId8" o:title=""/>
          </v:shape>
          <o:OLEObject Type="Embed" ProgID="Word.Picture.8" ShapeID="_x0000_i1025" DrawAspect="Content" ObjectID="_1762341050" r:id="rId9"/>
        </w:object>
      </w:r>
    </w:p>
    <w:p w:rsidR="00B34A2F" w:rsidRPr="00DB5656" w:rsidRDefault="00B34A2F" w:rsidP="00D60F2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B34A2F" w:rsidRPr="00DB5656" w:rsidRDefault="00B34A2F" w:rsidP="00D60F2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B34A2F" w:rsidRPr="00DB5656" w:rsidRDefault="00B34A2F" w:rsidP="00D60F2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D60F2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B34A2F" w:rsidRPr="00DB5656" w:rsidRDefault="00B34A2F" w:rsidP="00B34A2F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B34A2F" w:rsidRPr="00DB5656" w:rsidRDefault="00B34A2F" w:rsidP="00B34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B34A2F" w:rsidRPr="00DB5656" w:rsidRDefault="00B34A2F" w:rsidP="00D60F2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B34A2F" w:rsidRPr="00DB5656" w:rsidRDefault="00B34A2F" w:rsidP="00B34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B34A2F" w:rsidRPr="00DB5656" w:rsidRDefault="00B34A2F" w:rsidP="00D60F22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B34A2F" w:rsidRPr="00DB5656" w:rsidRDefault="00B34A2F" w:rsidP="00D60F22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D60F2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B34A2F" w:rsidRPr="00DB5656" w:rsidRDefault="00B34A2F" w:rsidP="00B34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B34A2F" w:rsidRPr="00DB5656" w:rsidRDefault="00B34A2F" w:rsidP="00B34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B34A2F" w:rsidRPr="00DB5656" w:rsidRDefault="00B34A2F" w:rsidP="00D60F22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B34A2F" w:rsidRPr="00DB5656" w:rsidRDefault="00B34A2F" w:rsidP="00B34A2F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B34A2F" w:rsidRPr="00DB5656" w:rsidRDefault="0060614A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B34A2F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B34A2F" w:rsidRPr="00DB5656" w:rsidRDefault="00B34A2F" w:rsidP="00B34A2F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B34A2F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B34A2F" w:rsidRPr="00DB5656" w:rsidRDefault="00B34A2F" w:rsidP="00D60F22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4pt;height:18.7pt" o:ole="">
            <v:imagedata r:id="rId14" o:title=""/>
          </v:shape>
          <o:OLEObject Type="Embed" ProgID="Equation.DSMT4" ShapeID="_x0000_i1026" DrawAspect="Content" ObjectID="_1762341051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B34A2F" w:rsidRPr="00DB5656" w:rsidRDefault="00B34A2F" w:rsidP="00B34A2F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B34A2F" w:rsidRPr="00DB5656" w:rsidRDefault="00B34A2F" w:rsidP="00B34A2F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4A2F" w:rsidRPr="00DB5656" w:rsidRDefault="00B34A2F" w:rsidP="00D60F22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B34A2F" w:rsidRPr="00DB5656" w:rsidRDefault="00B34A2F" w:rsidP="00B34A2F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B34A2F" w:rsidRPr="00DB5656" w:rsidRDefault="00B34A2F" w:rsidP="00B34A2F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B34A2F" w:rsidRPr="00DB5656" w:rsidRDefault="00B34A2F" w:rsidP="00B34A2F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B34A2F" w:rsidRPr="00DB5656" w:rsidRDefault="00B34A2F" w:rsidP="00D60F22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B34A2F" w:rsidRPr="00DB5656" w:rsidTr="00D60F22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B34A2F" w:rsidRPr="00DB5656" w:rsidTr="00D60F22">
        <w:trPr>
          <w:trHeight w:val="340"/>
          <w:jc w:val="center"/>
        </w:trPr>
        <w:tc>
          <w:tcPr>
            <w:tcW w:w="79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B34A2F" w:rsidRPr="00DB5656" w:rsidRDefault="00B34A2F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B34A2F" w:rsidRPr="00DB5656" w:rsidRDefault="00B34A2F" w:rsidP="00D60F22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B34A2F" w:rsidRPr="00DB5656" w:rsidRDefault="00B34A2F" w:rsidP="00D60F22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B34A2F" w:rsidRPr="00DB5656" w:rsidRDefault="00B34A2F" w:rsidP="00B34A2F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B34A2F" w:rsidRPr="00DB5656" w:rsidRDefault="00B34A2F" w:rsidP="00D60F22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D60F22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60F22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B34A2F" w:rsidRPr="00DB5656" w:rsidRDefault="00B34A2F" w:rsidP="00D60F22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B34A2F" w:rsidRDefault="00B34A2F" w:rsidP="0060614A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B34A2F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6A63" w:rsidRDefault="00256A63">
      <w:r>
        <w:separator/>
      </w:r>
    </w:p>
  </w:endnote>
  <w:endnote w:type="continuationSeparator" w:id="1">
    <w:p w:rsidR="00256A63" w:rsidRDefault="00256A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F5C05" w:rsidRDefault="00DF5C05" w:rsidP="00DF5C05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DF5C05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DF5C05" w:rsidRPr="001D5E8F" w:rsidRDefault="0000039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DF5C05" w:rsidRPr="001D5E8F" w:rsidRDefault="0060614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DF5C05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60F22" w:rsidRPr="00D60F2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DF5C05" w:rsidRPr="001726ED" w:rsidRDefault="00DF5C05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F5C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天文与天体物理</w:t>
          </w:r>
        </w:p>
      </w:tc>
    </w:tr>
  </w:tbl>
  <w:p w:rsidR="00C23102" w:rsidRPr="00DF5C05" w:rsidRDefault="00C23102" w:rsidP="00DF5C05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034E" w:rsidRDefault="00CC034E" w:rsidP="00CC034E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CC034E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CC034E" w:rsidRPr="001D5E8F" w:rsidRDefault="00000390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5E8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 w:hint="eastAsia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CC034E" w:rsidRPr="001D5E8F" w:rsidRDefault="0060614A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CC034E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D60F22" w:rsidRPr="00D60F22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CC034E" w:rsidRPr="001726ED" w:rsidRDefault="00CC034E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DF5C05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天文与天体物理</w:t>
          </w:r>
        </w:p>
      </w:tc>
    </w:tr>
  </w:tbl>
  <w:p w:rsidR="00C23102" w:rsidRPr="00CC034E" w:rsidRDefault="00C23102" w:rsidP="00CC034E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466093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242658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242658">
      <w:rPr>
        <w:rFonts w:ascii="Calibri" w:hAnsi="Calibri" w:cs="Calibri"/>
        <w:b/>
        <w:bCs/>
        <w:snapToGrid w:val="0"/>
        <w:color w:val="943634" w:themeColor="accent2" w:themeShade="BF"/>
        <w:lang w:val="zh-CN" w:eastAsia="zh-CN"/>
      </w:rPr>
      <w:t>:</w:t>
    </w:r>
    <w:r>
      <w:rPr>
        <w:rFonts w:ascii="Calibri" w:hAnsi="Calibri" w:cs="Calibri"/>
        <w:bCs/>
        <w:snapToGrid w:val="0"/>
        <w:color w:val="31849B" w:themeColor="accent5" w:themeShade="BF"/>
        <w:lang w:val="zh-CN"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1,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2, </w:t>
    </w:r>
    <w:r>
      <w:rPr>
        <w:rFonts w:ascii="Calibri" w:hAnsi="Calibri" w:cs="Calibri" w:hint="eastAsia"/>
        <w:bCs/>
        <w:snapToGrid w:val="0"/>
        <w:lang w:eastAsia="zh-CN"/>
      </w:rPr>
      <w:t>作者</w:t>
    </w:r>
    <w:r>
      <w:rPr>
        <w:rFonts w:ascii="Calibri" w:hAnsi="Calibri" w:cs="Calibri"/>
        <w:bCs/>
        <w:snapToGrid w:val="0"/>
        <w:lang w:eastAsia="zh-CN"/>
      </w:rPr>
      <w:t xml:space="preserve">3. </w:t>
    </w:r>
    <w:r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/>
        <w:bCs/>
        <w:snapToGrid w:val="0"/>
        <w:lang w:eastAsia="zh-CN"/>
      </w:rPr>
      <w:t xml:space="preserve">[J]. </w:t>
    </w:r>
    <w:r w:rsidR="009E2029" w:rsidRPr="009E2029">
      <w:rPr>
        <w:rFonts w:ascii="Calibri" w:hAnsi="Calibri" w:cs="Calibri" w:hint="eastAsia"/>
        <w:bCs/>
        <w:snapToGrid w:val="0"/>
        <w:lang w:eastAsia="zh-CN"/>
      </w:rPr>
      <w:t>天文与天体物理</w:t>
    </w:r>
    <w:r>
      <w:rPr>
        <w:rFonts w:ascii="Calibri" w:hAnsi="Calibri" w:cs="Calibri"/>
        <w:bCs/>
        <w:snapToGrid w:val="0"/>
        <w:lang w:eastAsia="zh-CN"/>
      </w:rPr>
      <w:t>,</w:t>
    </w:r>
    <w:r>
      <w:rPr>
        <w:rFonts w:ascii="Calibri" w:hAnsi="Calibri" w:cs="Calibri"/>
        <w:b/>
        <w:bCs/>
        <w:snapToGrid w:val="0"/>
        <w:lang w:eastAsia="zh-CN"/>
      </w:rPr>
      <w:t xml:space="preserve"> </w:t>
    </w:r>
    <w:r>
      <w:rPr>
        <w:rFonts w:ascii="Calibri" w:hAnsi="Calibri" w:cs="Calibri"/>
        <w:bCs/>
        <w:snapToGrid w:val="0"/>
        <w:lang w:eastAsia="zh-CN"/>
      </w:rPr>
      <w:t>20</w:t>
    </w:r>
    <w:r w:rsidR="00907502">
      <w:rPr>
        <w:rFonts w:ascii="Calibri" w:hAnsi="Calibri" w:cs="Calibri" w:hint="eastAsia"/>
        <w:bCs/>
        <w:snapToGrid w:val="0"/>
        <w:lang w:eastAsia="zh-CN"/>
      </w:rPr>
      <w:t>2</w:t>
    </w:r>
    <w:r w:rsidR="00000390">
      <w:rPr>
        <w:rFonts w:ascii="Calibri" w:hAnsi="Calibri" w:cs="Calibri" w:hint="eastAsia"/>
        <w:bCs/>
        <w:snapToGrid w:val="0"/>
        <w:lang w:eastAsia="zh-CN"/>
      </w:rPr>
      <w:t>4</w:t>
    </w:r>
    <w:r>
      <w:rPr>
        <w:rFonts w:ascii="Calibri" w:hAnsi="Calibri" w:cs="Calibri"/>
        <w:bCs/>
        <w:snapToGrid w:val="0"/>
        <w:lang w:eastAsia="zh-CN"/>
      </w:rPr>
      <w:t xml:space="preserve">, *(*): ***-***. </w:t>
    </w:r>
    <w:r>
      <w:rPr>
        <w:rFonts w:ascii="Calibri" w:hAnsi="Calibri" w:cs="Calibri"/>
        <w:bCs/>
        <w:snapToGrid w:val="0"/>
        <w:lang w:eastAsia="zh-CN"/>
      </w:rPr>
      <w:br/>
    </w:r>
    <w:r w:rsidR="00000390" w:rsidRPr="001D5E8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000390">
        <w:rPr>
          <w:rStyle w:val="a3"/>
          <w:rFonts w:asciiTheme="minorHAnsi" w:hAnsiTheme="minorHAnsi" w:hint="eastAsia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6A63" w:rsidRDefault="00256A63">
      <w:r>
        <w:separator/>
      </w:r>
    </w:p>
  </w:footnote>
  <w:footnote w:type="continuationSeparator" w:id="1">
    <w:p w:rsidR="00256A63" w:rsidRDefault="00256A6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242658" w:rsidRDefault="005F1F91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0614A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7.1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242658" w:rsidRDefault="005F1F91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242658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0614A" w:rsidP="00BA49E8">
    <w:pPr>
      <w:ind w:right="1560"/>
      <w:rPr>
        <w:caps/>
        <w:color w:val="31849B" w:themeColor="accent5" w:themeShade="BF"/>
        <w:lang w:eastAsia="zh-CN"/>
      </w:rPr>
    </w:pPr>
    <w:r w:rsidRPr="0060614A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84EE2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384EE2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stronomy and Astrophysics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384EE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天文与天体物理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5399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00039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9E2029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(*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5399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000390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5246A9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5246A9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60614A">
      <w:rPr>
        <w:rFonts w:asciiTheme="minorHAnsi" w:hAnsiTheme="minorHAnsi"/>
        <w:sz w:val="18"/>
        <w:szCs w:val="18"/>
      </w:rPr>
      <w:fldChar w:fldCharType="begin"/>
    </w:r>
    <w:r w:rsidR="003872E6">
      <w:rPr>
        <w:rFonts w:asciiTheme="minorHAnsi" w:hAnsiTheme="minorHAnsi"/>
        <w:sz w:val="18"/>
        <w:szCs w:val="18"/>
      </w:rPr>
      <w:instrText xml:space="preserve"> HYPERLINK "</w:instrText>
    </w:r>
    <w:r w:rsidR="003872E6" w:rsidRPr="003872E6">
      <w:rPr>
        <w:rFonts w:asciiTheme="minorHAnsi" w:hAnsiTheme="minorHAnsi"/>
        <w:sz w:val="18"/>
        <w:szCs w:val="18"/>
      </w:rPr>
      <w:instrText>http</w:instrText>
    </w:r>
    <w:r w:rsidR="003872E6" w:rsidRPr="003872E6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3872E6" w:rsidRPr="003872E6">
      <w:rPr>
        <w:rFonts w:asciiTheme="minorHAnsi" w:hAnsiTheme="minorHAnsi"/>
        <w:sz w:val="18"/>
        <w:szCs w:val="18"/>
      </w:rPr>
      <w:instrText>://www.hanspub.org/journal/</w:instrText>
    </w:r>
    <w:r w:rsidR="003872E6" w:rsidRPr="003872E6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3872E6" w:rsidRPr="003872E6">
      <w:rPr>
        <w:rFonts w:asciiTheme="minorHAnsi" w:hAnsiTheme="minorHAnsi"/>
        <w:sz w:val="18"/>
        <w:szCs w:val="18"/>
        <w:lang w:eastAsia="zh-CN"/>
      </w:rPr>
      <w:instrText>as</w:instrText>
    </w:r>
    <w:r w:rsidR="003872E6">
      <w:rPr>
        <w:rFonts w:asciiTheme="minorHAnsi" w:hAnsiTheme="minorHAnsi"/>
        <w:sz w:val="18"/>
        <w:szCs w:val="18"/>
      </w:rPr>
      <w:instrText xml:space="preserve">" </w:instrText>
    </w:r>
    <w:r w:rsidR="0060614A">
      <w:rPr>
        <w:rFonts w:asciiTheme="minorHAnsi" w:hAnsiTheme="minorHAnsi"/>
        <w:sz w:val="18"/>
        <w:szCs w:val="18"/>
      </w:rPr>
      <w:fldChar w:fldCharType="separate"/>
    </w:r>
    <w:r w:rsidR="003872E6" w:rsidRPr="00015036">
      <w:rPr>
        <w:rStyle w:val="a3"/>
        <w:rFonts w:asciiTheme="minorHAnsi" w:hAnsiTheme="minorHAnsi"/>
        <w:sz w:val="18"/>
        <w:szCs w:val="18"/>
      </w:rPr>
      <w:t>http</w:t>
    </w:r>
    <w:r w:rsidR="003872E6" w:rsidRPr="00015036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3872E6" w:rsidRPr="00015036">
      <w:rPr>
        <w:rStyle w:val="a3"/>
        <w:rFonts w:asciiTheme="minorHAnsi" w:hAnsiTheme="minorHAnsi"/>
        <w:sz w:val="18"/>
        <w:szCs w:val="18"/>
      </w:rPr>
      <w:t>://www.hanspub.org/journal/</w:t>
    </w:r>
    <w:r w:rsidR="003872E6" w:rsidRPr="00015036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r w:rsidR="003872E6" w:rsidRPr="00015036">
      <w:rPr>
        <w:rStyle w:val="a3"/>
        <w:rFonts w:asciiTheme="minorHAnsi" w:hAnsiTheme="minorHAnsi"/>
        <w:sz w:val="18"/>
        <w:szCs w:val="18"/>
        <w:lang w:eastAsia="zh-CN"/>
      </w:rPr>
      <w:t>as</w:t>
    </w:r>
    <w:bookmarkEnd w:id="0"/>
    <w:bookmarkEnd w:id="1"/>
    <w:r w:rsidR="0060614A">
      <w:rPr>
        <w:rFonts w:asciiTheme="minorHAnsi" w:hAnsiTheme="minorHAnsi"/>
        <w:sz w:val="18"/>
        <w:szCs w:val="18"/>
      </w:rPr>
      <w:fldChar w:fldCharType="end"/>
    </w:r>
  </w:p>
  <w:p w:rsidR="00C23102" w:rsidRPr="00FE70FB" w:rsidRDefault="0060614A" w:rsidP="00D60F22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1" w:history="1">
      <w:r w:rsidR="00000390" w:rsidRPr="00AF61D3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as.2024.*****</w:t>
      </w:r>
    </w:hyperlink>
    <w:r w:rsidR="00C23102" w:rsidRPr="00FE70FB">
      <w:rPr>
        <w:rFonts w:asciiTheme="minorHAnsi" w:hAnsiTheme="minorHAnsi" w:cstheme="minorHAnsi"/>
        <w:noProof/>
        <w:sz w:val="18"/>
        <w:szCs w:val="18"/>
        <w:lang w:eastAsia="zh-CN"/>
      </w:rPr>
      <w:t xml:space="preserve"> </w:t>
    </w:r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21A86942"/>
    <w:multiLevelType w:val="hybridMultilevel"/>
    <w:tmpl w:val="C4DCADCA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4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5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6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4"/>
  </w:num>
  <w:num w:numId="2">
    <w:abstractNumId w:val="5"/>
  </w:num>
  <w:num w:numId="3">
    <w:abstractNumId w:val="2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6626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0390"/>
    <w:rsid w:val="0000204E"/>
    <w:rsid w:val="0000232A"/>
    <w:rsid w:val="00005C05"/>
    <w:rsid w:val="0000747B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2B0F"/>
    <w:rsid w:val="00033210"/>
    <w:rsid w:val="000335F7"/>
    <w:rsid w:val="000336E7"/>
    <w:rsid w:val="00034B2D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6124"/>
    <w:rsid w:val="00087088"/>
    <w:rsid w:val="000901D0"/>
    <w:rsid w:val="0009163D"/>
    <w:rsid w:val="00092160"/>
    <w:rsid w:val="000927C4"/>
    <w:rsid w:val="00093147"/>
    <w:rsid w:val="000941E5"/>
    <w:rsid w:val="000968AF"/>
    <w:rsid w:val="00096CB7"/>
    <w:rsid w:val="000A0A1C"/>
    <w:rsid w:val="000A0BF0"/>
    <w:rsid w:val="000A210C"/>
    <w:rsid w:val="000A2E23"/>
    <w:rsid w:val="000A3023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3491"/>
    <w:rsid w:val="000C76D8"/>
    <w:rsid w:val="000D0605"/>
    <w:rsid w:val="000D23FF"/>
    <w:rsid w:val="000D519E"/>
    <w:rsid w:val="000D5752"/>
    <w:rsid w:val="000D57BF"/>
    <w:rsid w:val="000D599E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3692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249E"/>
    <w:rsid w:val="00192ECB"/>
    <w:rsid w:val="00193C32"/>
    <w:rsid w:val="001940BA"/>
    <w:rsid w:val="0019504D"/>
    <w:rsid w:val="00195658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14"/>
    <w:rsid w:val="001E39BA"/>
    <w:rsid w:val="001E7011"/>
    <w:rsid w:val="001E7943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658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56A63"/>
    <w:rsid w:val="002619E5"/>
    <w:rsid w:val="00261A1D"/>
    <w:rsid w:val="0026315A"/>
    <w:rsid w:val="002649D1"/>
    <w:rsid w:val="0027151F"/>
    <w:rsid w:val="00271A6B"/>
    <w:rsid w:val="0027215A"/>
    <w:rsid w:val="002752CF"/>
    <w:rsid w:val="00275E13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97F63"/>
    <w:rsid w:val="002A06B1"/>
    <w:rsid w:val="002A1814"/>
    <w:rsid w:val="002A1B3F"/>
    <w:rsid w:val="002A38FF"/>
    <w:rsid w:val="002A3BCF"/>
    <w:rsid w:val="002A47FC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4906"/>
    <w:rsid w:val="002D53B0"/>
    <w:rsid w:val="002E0476"/>
    <w:rsid w:val="002E0F45"/>
    <w:rsid w:val="002E4DBA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2F7B5B"/>
    <w:rsid w:val="0030174C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A19"/>
    <w:rsid w:val="00326E8A"/>
    <w:rsid w:val="0033078A"/>
    <w:rsid w:val="003313DD"/>
    <w:rsid w:val="00333B41"/>
    <w:rsid w:val="00333EE2"/>
    <w:rsid w:val="00337E18"/>
    <w:rsid w:val="00340B6D"/>
    <w:rsid w:val="00341E7E"/>
    <w:rsid w:val="00342A90"/>
    <w:rsid w:val="00342DE8"/>
    <w:rsid w:val="0034388A"/>
    <w:rsid w:val="00343F66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4EE2"/>
    <w:rsid w:val="0038521B"/>
    <w:rsid w:val="00385420"/>
    <w:rsid w:val="00386564"/>
    <w:rsid w:val="003872E6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EEA"/>
    <w:rsid w:val="003C41FE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9B7"/>
    <w:rsid w:val="003F2A10"/>
    <w:rsid w:val="003F2CFD"/>
    <w:rsid w:val="004007A4"/>
    <w:rsid w:val="00402BA8"/>
    <w:rsid w:val="00404344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66093"/>
    <w:rsid w:val="00471562"/>
    <w:rsid w:val="0047575E"/>
    <w:rsid w:val="00477E78"/>
    <w:rsid w:val="00480D10"/>
    <w:rsid w:val="00482A31"/>
    <w:rsid w:val="00482CAA"/>
    <w:rsid w:val="0048313F"/>
    <w:rsid w:val="004847C0"/>
    <w:rsid w:val="00485AD1"/>
    <w:rsid w:val="00485F39"/>
    <w:rsid w:val="004874FF"/>
    <w:rsid w:val="00492E21"/>
    <w:rsid w:val="00492F9B"/>
    <w:rsid w:val="004940FA"/>
    <w:rsid w:val="00495286"/>
    <w:rsid w:val="004963E1"/>
    <w:rsid w:val="00496FCB"/>
    <w:rsid w:val="004A03FF"/>
    <w:rsid w:val="004A23D2"/>
    <w:rsid w:val="004A5005"/>
    <w:rsid w:val="004A5092"/>
    <w:rsid w:val="004A5B94"/>
    <w:rsid w:val="004A6A9D"/>
    <w:rsid w:val="004B0746"/>
    <w:rsid w:val="004B2125"/>
    <w:rsid w:val="004B37D2"/>
    <w:rsid w:val="004B5426"/>
    <w:rsid w:val="004B5F99"/>
    <w:rsid w:val="004B69D8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079D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46A9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0DAD"/>
    <w:rsid w:val="005718A2"/>
    <w:rsid w:val="005727BA"/>
    <w:rsid w:val="00573AF3"/>
    <w:rsid w:val="0057443C"/>
    <w:rsid w:val="00583507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B76"/>
    <w:rsid w:val="005A2FE1"/>
    <w:rsid w:val="005A34B1"/>
    <w:rsid w:val="005A3FAD"/>
    <w:rsid w:val="005A5E20"/>
    <w:rsid w:val="005A6794"/>
    <w:rsid w:val="005A79FE"/>
    <w:rsid w:val="005A7B48"/>
    <w:rsid w:val="005B0ABF"/>
    <w:rsid w:val="005B0D9D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3781"/>
    <w:rsid w:val="005E5A03"/>
    <w:rsid w:val="005E6368"/>
    <w:rsid w:val="005E69D2"/>
    <w:rsid w:val="005E7E08"/>
    <w:rsid w:val="005F08ED"/>
    <w:rsid w:val="005F1F91"/>
    <w:rsid w:val="005F70DB"/>
    <w:rsid w:val="005F7FF9"/>
    <w:rsid w:val="00600591"/>
    <w:rsid w:val="00600E46"/>
    <w:rsid w:val="0060364A"/>
    <w:rsid w:val="0060614A"/>
    <w:rsid w:val="006160C2"/>
    <w:rsid w:val="0062025C"/>
    <w:rsid w:val="00621EAE"/>
    <w:rsid w:val="00621F16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2373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7164D"/>
    <w:rsid w:val="00671973"/>
    <w:rsid w:val="00674FE1"/>
    <w:rsid w:val="0067717C"/>
    <w:rsid w:val="00680985"/>
    <w:rsid w:val="006832D5"/>
    <w:rsid w:val="0068339B"/>
    <w:rsid w:val="006833A1"/>
    <w:rsid w:val="00684397"/>
    <w:rsid w:val="0068470C"/>
    <w:rsid w:val="00684927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FC1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3110"/>
    <w:rsid w:val="006E43C1"/>
    <w:rsid w:val="006E607E"/>
    <w:rsid w:val="006E6314"/>
    <w:rsid w:val="006E788D"/>
    <w:rsid w:val="006F058A"/>
    <w:rsid w:val="006F2FBE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ABF"/>
    <w:rsid w:val="00713B6A"/>
    <w:rsid w:val="0071653B"/>
    <w:rsid w:val="00717B5A"/>
    <w:rsid w:val="0072034F"/>
    <w:rsid w:val="00724563"/>
    <w:rsid w:val="007247D2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27B7"/>
    <w:rsid w:val="007530F8"/>
    <w:rsid w:val="0075399A"/>
    <w:rsid w:val="00754A56"/>
    <w:rsid w:val="00754BB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578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4049"/>
    <w:rsid w:val="008251E4"/>
    <w:rsid w:val="00825440"/>
    <w:rsid w:val="00826319"/>
    <w:rsid w:val="00830611"/>
    <w:rsid w:val="00830A67"/>
    <w:rsid w:val="00830AD8"/>
    <w:rsid w:val="00831C41"/>
    <w:rsid w:val="00832AC7"/>
    <w:rsid w:val="00832E9E"/>
    <w:rsid w:val="00832F97"/>
    <w:rsid w:val="00833257"/>
    <w:rsid w:val="008332BF"/>
    <w:rsid w:val="00833639"/>
    <w:rsid w:val="00833F48"/>
    <w:rsid w:val="008377DE"/>
    <w:rsid w:val="0084049B"/>
    <w:rsid w:val="008426A2"/>
    <w:rsid w:val="00843E2C"/>
    <w:rsid w:val="008440C2"/>
    <w:rsid w:val="00847741"/>
    <w:rsid w:val="00851F7C"/>
    <w:rsid w:val="00855C50"/>
    <w:rsid w:val="00856610"/>
    <w:rsid w:val="00857239"/>
    <w:rsid w:val="008572D7"/>
    <w:rsid w:val="00857CF3"/>
    <w:rsid w:val="008602B5"/>
    <w:rsid w:val="008616E8"/>
    <w:rsid w:val="008623A4"/>
    <w:rsid w:val="008635C8"/>
    <w:rsid w:val="00865CCB"/>
    <w:rsid w:val="008745D3"/>
    <w:rsid w:val="0087553E"/>
    <w:rsid w:val="0087758C"/>
    <w:rsid w:val="00880609"/>
    <w:rsid w:val="008823AC"/>
    <w:rsid w:val="00882747"/>
    <w:rsid w:val="008836EA"/>
    <w:rsid w:val="00890F98"/>
    <w:rsid w:val="008925B2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07502"/>
    <w:rsid w:val="009127DF"/>
    <w:rsid w:val="009139AD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1D6E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A671B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2029"/>
    <w:rsid w:val="009E5804"/>
    <w:rsid w:val="009F18EE"/>
    <w:rsid w:val="009F1959"/>
    <w:rsid w:val="009F1D1A"/>
    <w:rsid w:val="009F343E"/>
    <w:rsid w:val="009F5F03"/>
    <w:rsid w:val="009F6D40"/>
    <w:rsid w:val="009F7B35"/>
    <w:rsid w:val="00A00720"/>
    <w:rsid w:val="00A02B61"/>
    <w:rsid w:val="00A04F89"/>
    <w:rsid w:val="00A122E8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6D3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438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00C"/>
    <w:rsid w:val="00B3308E"/>
    <w:rsid w:val="00B339B4"/>
    <w:rsid w:val="00B348A7"/>
    <w:rsid w:val="00B34A2F"/>
    <w:rsid w:val="00B3529B"/>
    <w:rsid w:val="00B4011F"/>
    <w:rsid w:val="00B407AF"/>
    <w:rsid w:val="00B40FE3"/>
    <w:rsid w:val="00B426EB"/>
    <w:rsid w:val="00B44BD3"/>
    <w:rsid w:val="00B4531E"/>
    <w:rsid w:val="00B4634E"/>
    <w:rsid w:val="00B4691F"/>
    <w:rsid w:val="00B47AEA"/>
    <w:rsid w:val="00B5001C"/>
    <w:rsid w:val="00B50E9F"/>
    <w:rsid w:val="00B52E1E"/>
    <w:rsid w:val="00B53273"/>
    <w:rsid w:val="00B53612"/>
    <w:rsid w:val="00B5644E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A0B39"/>
    <w:rsid w:val="00BA0E92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004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2D52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6078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6C23"/>
    <w:rsid w:val="00CA05EC"/>
    <w:rsid w:val="00CA1641"/>
    <w:rsid w:val="00CA1F87"/>
    <w:rsid w:val="00CA21AC"/>
    <w:rsid w:val="00CA25F1"/>
    <w:rsid w:val="00CA3375"/>
    <w:rsid w:val="00CA386F"/>
    <w:rsid w:val="00CA4E4B"/>
    <w:rsid w:val="00CA532A"/>
    <w:rsid w:val="00CB1C22"/>
    <w:rsid w:val="00CB30AE"/>
    <w:rsid w:val="00CB4F2F"/>
    <w:rsid w:val="00CB6F19"/>
    <w:rsid w:val="00CC034E"/>
    <w:rsid w:val="00CC4A6C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60F22"/>
    <w:rsid w:val="00D666A0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236"/>
    <w:rsid w:val="00D86C1F"/>
    <w:rsid w:val="00D86EFE"/>
    <w:rsid w:val="00D90DE4"/>
    <w:rsid w:val="00D91585"/>
    <w:rsid w:val="00D917FA"/>
    <w:rsid w:val="00D94AA6"/>
    <w:rsid w:val="00D94B25"/>
    <w:rsid w:val="00D95752"/>
    <w:rsid w:val="00D97CBE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DF5C05"/>
    <w:rsid w:val="00E01590"/>
    <w:rsid w:val="00E039B6"/>
    <w:rsid w:val="00E03EAD"/>
    <w:rsid w:val="00E069E8"/>
    <w:rsid w:val="00E129B9"/>
    <w:rsid w:val="00E14891"/>
    <w:rsid w:val="00E165FE"/>
    <w:rsid w:val="00E16E14"/>
    <w:rsid w:val="00E2004B"/>
    <w:rsid w:val="00E20CDD"/>
    <w:rsid w:val="00E232F7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54CB"/>
    <w:rsid w:val="00E55829"/>
    <w:rsid w:val="00E56E14"/>
    <w:rsid w:val="00E60807"/>
    <w:rsid w:val="00E60A8D"/>
    <w:rsid w:val="00E63D8D"/>
    <w:rsid w:val="00E655CC"/>
    <w:rsid w:val="00E7083B"/>
    <w:rsid w:val="00E7195F"/>
    <w:rsid w:val="00E75A82"/>
    <w:rsid w:val="00E75DEF"/>
    <w:rsid w:val="00E77208"/>
    <w:rsid w:val="00E84C11"/>
    <w:rsid w:val="00E8504B"/>
    <w:rsid w:val="00E85949"/>
    <w:rsid w:val="00E901D7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4D4C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748C"/>
    <w:rsid w:val="00EF0F48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32C2"/>
    <w:rsid w:val="00F243DD"/>
    <w:rsid w:val="00F2626D"/>
    <w:rsid w:val="00F269AD"/>
    <w:rsid w:val="00F27927"/>
    <w:rsid w:val="00F31B8A"/>
    <w:rsid w:val="00F31C71"/>
    <w:rsid w:val="00F32909"/>
    <w:rsid w:val="00F359D6"/>
    <w:rsid w:val="00F406F5"/>
    <w:rsid w:val="00F42403"/>
    <w:rsid w:val="00F4595B"/>
    <w:rsid w:val="00F46116"/>
    <w:rsid w:val="00F500A3"/>
    <w:rsid w:val="00F5036A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6626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521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as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5683685-A437-48DA-8E27-6D7A0B2CDAA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0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2</cp:revision>
  <cp:lastPrinted>2013-11-05T03:48:00Z</cp:lastPrinted>
  <dcterms:created xsi:type="dcterms:W3CDTF">2016-08-15T07:48:00Z</dcterms:created>
  <dcterms:modified xsi:type="dcterms:W3CDTF">2023-11-24T05:32:00Z</dcterms:modified>
</cp:coreProperties>
</file>